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9E7078" w14:textId="77777777" w:rsidR="0047757F" w:rsidRDefault="0047757F" w:rsidP="0047757F">
      <w:pPr>
        <w:jc w:val="center"/>
        <w:rPr>
          <w:rFonts w:ascii="宋体" w:hAnsi="宋体" w:cs="宋体"/>
          <w:b/>
          <w:bCs/>
          <w:sz w:val="32"/>
          <w:szCs w:val="32"/>
        </w:rPr>
      </w:pPr>
      <w:r w:rsidRPr="00AC4D7F">
        <w:rPr>
          <w:rFonts w:ascii="宋体" w:hAnsi="宋体" w:cs="宋体" w:hint="eastAsia"/>
          <w:b/>
          <w:bCs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47714091" wp14:editId="5EC6E3CC">
            <wp:simplePos x="0" y="0"/>
            <wp:positionH relativeFrom="page">
              <wp:posOffset>11239500</wp:posOffset>
            </wp:positionH>
            <wp:positionV relativeFrom="topMargin">
              <wp:posOffset>10350500</wp:posOffset>
            </wp:positionV>
            <wp:extent cx="469900" cy="406400"/>
            <wp:effectExtent l="0" t="0" r="0" b="0"/>
            <wp:wrapNone/>
            <wp:docPr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660971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4D7F">
        <w:rPr>
          <w:rFonts w:ascii="宋体" w:hAnsi="宋体" w:cs="宋体" w:hint="eastAsia"/>
          <w:b/>
          <w:bCs/>
          <w:sz w:val="32"/>
          <w:szCs w:val="32"/>
        </w:rPr>
        <w:t>2021—2022学年小学六年级数学上册期末测试卷</w:t>
      </w:r>
    </w:p>
    <w:p w14:paraId="334D7B78" w14:textId="77777777" w:rsidR="0047757F" w:rsidRPr="00AC4D7F" w:rsidRDefault="0047757F" w:rsidP="0047757F">
      <w:pPr>
        <w:jc w:val="center"/>
        <w:rPr>
          <w:rFonts w:ascii="宋体" w:hAnsi="宋体" w:cs="宋体"/>
          <w:b/>
          <w:bCs/>
          <w:sz w:val="30"/>
          <w:szCs w:val="30"/>
        </w:rPr>
      </w:pPr>
      <w:r w:rsidRPr="00AC4D7F">
        <w:rPr>
          <w:rFonts w:ascii="宋体" w:hAnsi="宋体" w:cs="宋体" w:hint="eastAsia"/>
          <w:b/>
          <w:bCs/>
          <w:sz w:val="30"/>
          <w:szCs w:val="30"/>
        </w:rPr>
        <w:t>（棠外附小）</w:t>
      </w:r>
    </w:p>
    <w:p w14:paraId="3E867632" w14:textId="77777777" w:rsidR="0047757F" w:rsidRPr="00AC4D7F" w:rsidRDefault="0047757F" w:rsidP="00593BD0">
      <w:pPr>
        <w:ind w:firstLineChars="500" w:firstLine="1405"/>
        <w:rPr>
          <w:rFonts w:ascii="宋体" w:hAnsi="宋体" w:cs="宋体"/>
          <w:b/>
          <w:bCs/>
          <w:sz w:val="28"/>
          <w:szCs w:val="24"/>
          <w:u w:val="single"/>
        </w:rPr>
      </w:pPr>
      <w:r>
        <w:rPr>
          <w:rFonts w:ascii="宋体" w:hAnsi="宋体" w:cs="宋体" w:hint="eastAsia"/>
          <w:b/>
          <w:bCs/>
          <w:sz w:val="28"/>
          <w:szCs w:val="24"/>
        </w:rPr>
        <w:t>班级：</w:t>
      </w:r>
      <w:r>
        <w:rPr>
          <w:rFonts w:ascii="宋体" w:hAnsi="宋体" w:cs="宋体" w:hint="eastAsia"/>
          <w:b/>
          <w:bCs/>
          <w:sz w:val="28"/>
          <w:szCs w:val="24"/>
          <w:u w:val="single"/>
        </w:rPr>
        <w:t xml:space="preserve"> </w:t>
      </w:r>
      <w:r>
        <w:rPr>
          <w:rFonts w:ascii="宋体" w:hAnsi="宋体" w:cs="宋体"/>
          <w:b/>
          <w:bCs/>
          <w:sz w:val="28"/>
          <w:szCs w:val="24"/>
          <w:u w:val="single"/>
        </w:rPr>
        <w:t xml:space="preserve">       </w:t>
      </w:r>
      <w:r>
        <w:rPr>
          <w:rFonts w:ascii="宋体" w:hAnsi="宋体" w:cs="宋体"/>
          <w:b/>
          <w:bCs/>
          <w:sz w:val="28"/>
          <w:szCs w:val="24"/>
        </w:rPr>
        <w:t xml:space="preserve">  </w:t>
      </w:r>
      <w:r>
        <w:rPr>
          <w:rFonts w:ascii="宋体" w:hAnsi="宋体" w:cs="宋体" w:hint="eastAsia"/>
          <w:b/>
          <w:bCs/>
          <w:sz w:val="28"/>
          <w:szCs w:val="24"/>
        </w:rPr>
        <w:t>姓名：</w:t>
      </w:r>
      <w:r>
        <w:rPr>
          <w:rFonts w:ascii="宋体" w:hAnsi="宋体" w:cs="宋体" w:hint="eastAsia"/>
          <w:b/>
          <w:bCs/>
          <w:sz w:val="28"/>
          <w:szCs w:val="24"/>
          <w:u w:val="single"/>
        </w:rPr>
        <w:t xml:space="preserve"> </w:t>
      </w:r>
      <w:r>
        <w:rPr>
          <w:rFonts w:ascii="宋体" w:hAnsi="宋体" w:cs="宋体"/>
          <w:b/>
          <w:bCs/>
          <w:sz w:val="28"/>
          <w:szCs w:val="24"/>
          <w:u w:val="single"/>
        </w:rPr>
        <w:t xml:space="preserve">          </w:t>
      </w:r>
    </w:p>
    <w:p w14:paraId="739F874F" w14:textId="77777777" w:rsidR="0047757F" w:rsidRPr="0047757F" w:rsidRDefault="0047757F" w:rsidP="0047757F">
      <w:pPr>
        <w:spacing w:line="360" w:lineRule="auto"/>
        <w:rPr>
          <w:rFonts w:ascii="宋体" w:hAnsi="宋体" w:cs="宋体"/>
          <w:b/>
          <w:sz w:val="24"/>
          <w:szCs w:val="24"/>
        </w:rPr>
      </w:pPr>
      <w:r w:rsidRPr="0047757F">
        <w:rPr>
          <w:rFonts w:ascii="宋体" w:hAnsi="宋体" w:cs="宋体" w:hint="eastAsia"/>
          <w:b/>
          <w:sz w:val="24"/>
          <w:szCs w:val="24"/>
        </w:rPr>
        <w:t>一、选择题(满分16分)</w:t>
      </w:r>
    </w:p>
    <w:p w14:paraId="4A16DCE2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1．芳草小学新建两块花圃，第一块的面积是40平方米，第二块的面积比第一块的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1" w14:anchorId="3ACC94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fe7238d9a2a4872a6026c41282b6d4b" style="width:10.5pt;height:27pt" o:ole="">
            <v:imagedata r:id="rId5" o:title="eqId3fe7238d9a2a4872a6026c41282b6d4b"/>
          </v:shape>
          <o:OLEObject Type="Embed" ProgID="Equation.DSMT4" ShapeID="_x0000_i1025" DrawAspect="Content" ObjectID="_1701705877" r:id="rId6"/>
        </w:object>
      </w:r>
      <w:r w:rsidRPr="0047757F">
        <w:rPr>
          <w:rFonts w:ascii="宋体" w:hAnsi="宋体" w:cs="宋体" w:hint="eastAsia"/>
          <w:sz w:val="24"/>
          <w:szCs w:val="24"/>
        </w:rPr>
        <w:t>多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1" w14:anchorId="55692506">
          <v:shape id="_x0000_i1026" type="#_x0000_t75" alt="eqIdb3027a6d3b824ce893ad42c3eb946e66" style="width:10.5pt;height:27pt" o:ole="">
            <v:imagedata r:id="rId7" o:title="eqIdb3027a6d3b824ce893ad42c3eb946e66"/>
          </v:shape>
          <o:OLEObject Type="Embed" ProgID="Equation.DSMT4" ShapeID="_x0000_i1026" DrawAspect="Content" ObjectID="_1701705878" r:id="rId8"/>
        </w:object>
      </w:r>
      <w:r w:rsidRPr="0047757F">
        <w:rPr>
          <w:rFonts w:ascii="宋体" w:hAnsi="宋体" w:cs="宋体" w:hint="eastAsia"/>
          <w:sz w:val="24"/>
          <w:szCs w:val="24"/>
        </w:rPr>
        <w:t>平方米，这两块花圃一共有（   ）</w:t>
      </w:r>
    </w:p>
    <w:p w14:paraId="6A249541" w14:textId="77777777" w:rsidR="0047757F" w:rsidRPr="0047757F" w:rsidRDefault="0047757F" w:rsidP="0047757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A．32平方米</w:t>
      </w:r>
      <w:r w:rsidRPr="0047757F">
        <w:rPr>
          <w:rFonts w:ascii="宋体" w:hAnsi="宋体" w:cs="宋体" w:hint="eastAsia"/>
          <w:sz w:val="24"/>
          <w:szCs w:val="24"/>
        </w:rPr>
        <w:tab/>
        <w:t>B．27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1" w14:anchorId="3DBE4673">
          <v:shape id="_x0000_i1027" type="#_x0000_t75" alt="eqIdb3027a6d3b824ce893ad42c3eb946e66" style="width:10.5pt;height:27pt" o:ole="">
            <v:imagedata r:id="rId7" o:title="eqIdb3027a6d3b824ce893ad42c3eb946e66"/>
          </v:shape>
          <o:OLEObject Type="Embed" ProgID="Equation.DSMT4" ShapeID="_x0000_i1027" DrawAspect="Content" ObjectID="_1701705879" r:id="rId9"/>
        </w:object>
      </w:r>
      <w:r w:rsidRPr="0047757F">
        <w:rPr>
          <w:rFonts w:ascii="宋体" w:hAnsi="宋体" w:cs="宋体" w:hint="eastAsia"/>
          <w:sz w:val="24"/>
          <w:szCs w:val="24"/>
        </w:rPr>
        <w:t>平方米</w:t>
      </w:r>
      <w:r w:rsidRPr="0047757F">
        <w:rPr>
          <w:rFonts w:ascii="宋体" w:hAnsi="宋体" w:cs="宋体" w:hint="eastAsia"/>
          <w:sz w:val="24"/>
          <w:szCs w:val="24"/>
        </w:rPr>
        <w:tab/>
        <w:t>C．72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1" w14:anchorId="47A17980">
          <v:shape id="_x0000_i1028" type="#_x0000_t75" alt="eqIdb3027a6d3b824ce893ad42c3eb946e66" style="width:10.5pt;height:27pt" o:ole="">
            <v:imagedata r:id="rId7" o:title="eqIdb3027a6d3b824ce893ad42c3eb946e66"/>
          </v:shape>
          <o:OLEObject Type="Embed" ProgID="Equation.DSMT4" ShapeID="_x0000_i1028" DrawAspect="Content" ObjectID="_1701705880" r:id="rId10"/>
        </w:object>
      </w:r>
      <w:r w:rsidRPr="0047757F">
        <w:rPr>
          <w:rFonts w:ascii="宋体" w:hAnsi="宋体" w:cs="宋体" w:hint="eastAsia"/>
          <w:sz w:val="24"/>
          <w:szCs w:val="24"/>
        </w:rPr>
        <w:t>平方米</w:t>
      </w:r>
      <w:r w:rsidRPr="0047757F">
        <w:rPr>
          <w:rFonts w:ascii="宋体" w:hAnsi="宋体" w:cs="宋体" w:hint="eastAsia"/>
          <w:sz w:val="24"/>
          <w:szCs w:val="24"/>
        </w:rPr>
        <w:tab/>
        <w:t>D．74平方米</w:t>
      </w:r>
    </w:p>
    <w:p w14:paraId="187EBF93" w14:textId="77681070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2．甲乙两数的比是5:4，</w:t>
      </w:r>
      <w:r>
        <w:rPr>
          <w:rFonts w:ascii="宋体" w:hAnsi="宋体" w:cs="宋体" w:hint="eastAsia"/>
          <w:sz w:val="24"/>
          <w:szCs w:val="24"/>
        </w:rPr>
        <w:t>则</w:t>
      </w:r>
      <w:r w:rsidRPr="0047757F">
        <w:rPr>
          <w:rFonts w:ascii="宋体" w:hAnsi="宋体" w:cs="宋体" w:hint="eastAsia"/>
          <w:sz w:val="24"/>
          <w:szCs w:val="24"/>
        </w:rPr>
        <w:t>甲数比乙数多（    ）%．</w:t>
      </w:r>
    </w:p>
    <w:p w14:paraId="51881F87" w14:textId="24F4B1F7" w:rsidR="0047757F" w:rsidRPr="0047757F" w:rsidRDefault="0047757F" w:rsidP="0047757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A．25</w:t>
      </w:r>
      <w:r w:rsidRPr="0047757F">
        <w:rPr>
          <w:rFonts w:ascii="宋体" w:hAnsi="宋体" w:cs="宋体" w:hint="eastAsia"/>
          <w:sz w:val="24"/>
          <w:szCs w:val="24"/>
        </w:rPr>
        <w:tab/>
        <w:t>B．20</w:t>
      </w:r>
      <w:r w:rsidRPr="0047757F">
        <w:rPr>
          <w:rFonts w:ascii="宋体" w:hAnsi="宋体" w:cs="宋体" w:hint="eastAsia"/>
          <w:sz w:val="24"/>
          <w:szCs w:val="24"/>
        </w:rPr>
        <w:tab/>
        <w:t>C．125     </w:t>
      </w:r>
      <w:r w:rsidRPr="0047757F">
        <w:rPr>
          <w:rFonts w:ascii="宋体" w:hAnsi="宋体" w:cs="宋体" w:hint="eastAsia"/>
          <w:noProof/>
          <w:sz w:val="24"/>
          <w:szCs w:val="24"/>
        </w:rPr>
        <w:drawing>
          <wp:inline distT="0" distB="0" distL="114300" distR="114300" wp14:anchorId="0E6DCF8C" wp14:editId="25BFD460">
            <wp:extent cx="19050" cy="3810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02039" name="图片 100001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757F">
        <w:rPr>
          <w:rFonts w:ascii="宋体" w:hAnsi="宋体" w:cs="宋体" w:hint="eastAsia"/>
          <w:sz w:val="24"/>
          <w:szCs w:val="24"/>
        </w:rPr>
        <w:tab/>
        <w:t>D．120</w:t>
      </w:r>
    </w:p>
    <w:p w14:paraId="6E2E4F90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3．某校共有学生300人，今天有3名学生没来．该校今天的出勤率是(    )．</w:t>
      </w:r>
    </w:p>
    <w:p w14:paraId="01AF3922" w14:textId="135F7799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A．1％</w:t>
      </w:r>
      <w:r>
        <w:rPr>
          <w:rFonts w:ascii="宋体" w:hAnsi="宋体" w:cs="宋体" w:hint="eastAsia"/>
          <w:sz w:val="24"/>
          <w:szCs w:val="24"/>
        </w:rPr>
        <w:t xml:space="preserve"> </w:t>
      </w:r>
      <w:r>
        <w:rPr>
          <w:rFonts w:ascii="宋体" w:hAnsi="宋体" w:cs="宋体"/>
          <w:sz w:val="24"/>
          <w:szCs w:val="24"/>
        </w:rPr>
        <w:t xml:space="preserve">         </w:t>
      </w:r>
      <w:r w:rsidRPr="0047757F">
        <w:rPr>
          <w:rFonts w:ascii="宋体" w:hAnsi="宋体" w:cs="宋体" w:hint="eastAsia"/>
          <w:sz w:val="24"/>
          <w:szCs w:val="24"/>
        </w:rPr>
        <w:t xml:space="preserve"> B．3％</w:t>
      </w:r>
      <w:r>
        <w:rPr>
          <w:rFonts w:ascii="宋体" w:hAnsi="宋体" w:cs="宋体" w:hint="eastAsia"/>
          <w:sz w:val="24"/>
          <w:szCs w:val="24"/>
        </w:rPr>
        <w:t xml:space="preserve"> </w:t>
      </w:r>
      <w:r>
        <w:rPr>
          <w:rFonts w:ascii="宋体" w:hAnsi="宋体" w:cs="宋体"/>
          <w:sz w:val="24"/>
          <w:szCs w:val="24"/>
        </w:rPr>
        <w:t xml:space="preserve">          </w:t>
      </w:r>
      <w:r w:rsidRPr="0047757F">
        <w:rPr>
          <w:rFonts w:ascii="宋体" w:hAnsi="宋体" w:cs="宋体" w:hint="eastAsia"/>
          <w:sz w:val="24"/>
          <w:szCs w:val="24"/>
        </w:rPr>
        <w:t xml:space="preserve"> C．99％ </w:t>
      </w:r>
      <w:r>
        <w:rPr>
          <w:rFonts w:ascii="宋体" w:hAnsi="宋体" w:cs="宋体"/>
          <w:sz w:val="24"/>
          <w:szCs w:val="24"/>
        </w:rPr>
        <w:t xml:space="preserve">         </w:t>
      </w:r>
      <w:r w:rsidRPr="0047757F">
        <w:rPr>
          <w:rFonts w:ascii="宋体" w:hAnsi="宋体" w:cs="宋体" w:hint="eastAsia"/>
          <w:sz w:val="24"/>
          <w:szCs w:val="24"/>
        </w:rPr>
        <w:t>D．97％</w:t>
      </w:r>
    </w:p>
    <w:p w14:paraId="3A2F7D88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4．在同一个圆心上画圆，可以画（    ）。</w:t>
      </w:r>
    </w:p>
    <w:p w14:paraId="4AEF9C61" w14:textId="77777777" w:rsidR="0047757F" w:rsidRPr="0047757F" w:rsidRDefault="0047757F" w:rsidP="0047757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A．1个</w:t>
      </w:r>
      <w:r w:rsidRPr="0047757F">
        <w:rPr>
          <w:rFonts w:ascii="宋体" w:hAnsi="宋体" w:cs="宋体" w:hint="eastAsia"/>
          <w:sz w:val="24"/>
          <w:szCs w:val="24"/>
        </w:rPr>
        <w:tab/>
        <w:t>B．2个</w:t>
      </w:r>
      <w:r w:rsidRPr="0047757F">
        <w:rPr>
          <w:rFonts w:ascii="宋体" w:hAnsi="宋体" w:cs="宋体" w:hint="eastAsia"/>
          <w:sz w:val="24"/>
          <w:szCs w:val="24"/>
        </w:rPr>
        <w:tab/>
        <w:t>C．3个</w:t>
      </w:r>
      <w:r w:rsidRPr="0047757F">
        <w:rPr>
          <w:rFonts w:ascii="宋体" w:hAnsi="宋体" w:cs="宋体" w:hint="eastAsia"/>
          <w:sz w:val="24"/>
          <w:szCs w:val="24"/>
        </w:rPr>
        <w:tab/>
        <w:t>D．无数个</w:t>
      </w:r>
    </w:p>
    <w:p w14:paraId="654F1B24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5．阿姨存款的</w:t>
      </w:r>
      <w:r w:rsidRPr="0047757F">
        <w:rPr>
          <w:rFonts w:ascii="宋体" w:hAnsi="宋体" w:cs="宋体" w:hint="eastAsia"/>
          <w:sz w:val="24"/>
          <w:szCs w:val="24"/>
        </w:rPr>
        <w:object w:dxaOrig="193" w:dyaOrig="545" w14:anchorId="18BF0788">
          <v:shape id="_x0000_i1029" type="#_x0000_t75" alt="eqId9e311be638c64d4eaed28e15dcba7451" style="width:9.75pt;height:27pt" o:ole="">
            <v:imagedata r:id="rId12" o:title="eqId9e311be638c64d4eaed28e15dcba7451"/>
          </v:shape>
          <o:OLEObject Type="Embed" ProgID="Equation.DSMT4" ShapeID="_x0000_i1029" DrawAspect="Content" ObjectID="_1701705881" r:id="rId13"/>
        </w:object>
      </w:r>
      <w:r w:rsidRPr="0047757F">
        <w:rPr>
          <w:rFonts w:ascii="宋体" w:hAnsi="宋体" w:cs="宋体" w:hint="eastAsia"/>
          <w:sz w:val="24"/>
          <w:szCs w:val="24"/>
        </w:rPr>
        <w:t>与叔叔存款的3倍相等，叔叔、阿姨存款的比是(    )．</w:t>
      </w:r>
    </w:p>
    <w:p w14:paraId="26D10F1E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A．6︰1    B．9︰1      C．1︰9       D．1︰6</w:t>
      </w:r>
    </w:p>
    <w:p w14:paraId="3D3DBFF9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6．下面的立体图形，从正面、上面、右面看到的形状完全相同的是（    ）。</w:t>
      </w:r>
    </w:p>
    <w:p w14:paraId="04FA97A4" w14:textId="77777777" w:rsidR="0047757F" w:rsidRPr="0047757F" w:rsidRDefault="0047757F" w:rsidP="0047757F"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A．</w:t>
      </w:r>
      <w:r w:rsidRPr="0047757F">
        <w:rPr>
          <w:rFonts w:ascii="宋体" w:hAnsi="宋体" w:cs="宋体" w:hint="eastAsia"/>
          <w:noProof/>
          <w:sz w:val="24"/>
          <w:szCs w:val="24"/>
        </w:rPr>
        <w:drawing>
          <wp:inline distT="0" distB="0" distL="114300" distR="114300" wp14:anchorId="4B432849" wp14:editId="6A6D684F">
            <wp:extent cx="457200" cy="466725"/>
            <wp:effectExtent l="0" t="0" r="0" b="9525"/>
            <wp:docPr id="2025226257" name="图片 20252262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8494812" name="图片 2025226257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757F">
        <w:rPr>
          <w:rFonts w:ascii="宋体" w:hAnsi="宋体" w:cs="宋体" w:hint="eastAsia"/>
          <w:sz w:val="24"/>
          <w:szCs w:val="24"/>
        </w:rPr>
        <w:tab/>
        <w:t>B．</w:t>
      </w:r>
      <w:r w:rsidRPr="0047757F">
        <w:rPr>
          <w:rFonts w:ascii="宋体" w:hAnsi="宋体" w:cs="宋体" w:hint="eastAsia"/>
          <w:noProof/>
          <w:sz w:val="24"/>
          <w:szCs w:val="24"/>
        </w:rPr>
        <w:drawing>
          <wp:inline distT="0" distB="0" distL="114300" distR="114300" wp14:anchorId="02479F35" wp14:editId="10B35513">
            <wp:extent cx="390525" cy="390525"/>
            <wp:effectExtent l="0" t="0" r="9525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584985" name="图片 100002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757F">
        <w:rPr>
          <w:rFonts w:ascii="宋体" w:hAnsi="宋体" w:cs="宋体" w:hint="eastAsia"/>
          <w:sz w:val="24"/>
          <w:szCs w:val="24"/>
        </w:rPr>
        <w:tab/>
        <w:t>C．</w:t>
      </w:r>
      <w:r w:rsidRPr="0047757F">
        <w:rPr>
          <w:rFonts w:ascii="宋体" w:hAnsi="宋体" w:cs="宋体" w:hint="eastAsia"/>
          <w:noProof/>
          <w:sz w:val="24"/>
          <w:szCs w:val="24"/>
        </w:rPr>
        <w:drawing>
          <wp:inline distT="0" distB="0" distL="114300" distR="114300" wp14:anchorId="4AD382CF" wp14:editId="2F4E25ED">
            <wp:extent cx="381000" cy="466725"/>
            <wp:effectExtent l="0" t="0" r="0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507020" name="图片 100003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81C70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7．桌子上放着几叠碗，从三个方向观察到的形状如下图。这张桌子上一共放着（  ）只碗</w:t>
      </w:r>
    </w:p>
    <w:p w14:paraId="1287AE76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noProof/>
          <w:sz w:val="24"/>
          <w:szCs w:val="24"/>
        </w:rPr>
        <w:drawing>
          <wp:inline distT="0" distB="0" distL="114300" distR="114300" wp14:anchorId="6411D00F" wp14:editId="1A67BCEC">
            <wp:extent cx="2847975" cy="933450"/>
            <wp:effectExtent l="0" t="0" r="9525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026146" name="图片 100009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757F">
        <w:rPr>
          <w:rFonts w:ascii="宋体" w:hAnsi="宋体" w:cs="宋体" w:hint="eastAsia"/>
          <w:sz w:val="24"/>
          <w:szCs w:val="24"/>
        </w:rPr>
        <w:t>A．8</w:t>
      </w:r>
      <w:r w:rsidRPr="0047757F">
        <w:rPr>
          <w:rFonts w:ascii="宋体" w:hAnsi="宋体" w:cs="宋体" w:hint="eastAsia"/>
          <w:sz w:val="24"/>
          <w:szCs w:val="24"/>
        </w:rPr>
        <w:tab/>
        <w:t>B．9</w:t>
      </w:r>
      <w:r w:rsidRPr="0047757F">
        <w:rPr>
          <w:rFonts w:ascii="宋体" w:hAnsi="宋体" w:cs="宋体" w:hint="eastAsia"/>
          <w:sz w:val="24"/>
          <w:szCs w:val="24"/>
        </w:rPr>
        <w:tab/>
        <w:t>C．10</w:t>
      </w:r>
      <w:r w:rsidRPr="0047757F">
        <w:rPr>
          <w:rFonts w:ascii="宋体" w:hAnsi="宋体" w:cs="宋体" w:hint="eastAsia"/>
          <w:sz w:val="24"/>
          <w:szCs w:val="24"/>
        </w:rPr>
        <w:tab/>
        <w:t>D．11</w:t>
      </w:r>
    </w:p>
    <w:p w14:paraId="7A3C9A10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8．算式40×(1―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1" w14:anchorId="7390B2B0">
          <v:shape id="_x0000_i1030" type="#_x0000_t75" alt="eqIdaf22e0e393474044907f7074dad72e76" style="width:10.5pt;height:27pt" o:ole="">
            <v:imagedata r:id="rId18" o:title="eqIdaf22e0e393474044907f7074dad72e76"/>
          </v:shape>
          <o:OLEObject Type="Embed" ProgID="Equation.DSMT4" ShapeID="_x0000_i1030" DrawAspect="Content" ObjectID="_1701705882" r:id="rId19"/>
        </w:object>
      </w:r>
      <w:r w:rsidRPr="0047757F">
        <w:rPr>
          <w:rFonts w:ascii="宋体" w:hAnsi="宋体" w:cs="宋体" w:hint="eastAsia"/>
          <w:sz w:val="24"/>
          <w:szCs w:val="24"/>
        </w:rPr>
        <w:t>)可以解决下面的(      )问题．</w:t>
      </w:r>
    </w:p>
    <w:p w14:paraId="01EF56AC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A．一条绳子用去40m,用去的比剩下的少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1" w14:anchorId="1123F251">
          <v:shape id="_x0000_i1031" type="#_x0000_t75" alt="eqIdaf22e0e393474044907f7074dad72e76" style="width:10.5pt;height:27pt" o:ole="">
            <v:imagedata r:id="rId18" o:title="eqIdaf22e0e393474044907f7074dad72e76"/>
          </v:shape>
          <o:OLEObject Type="Embed" ProgID="Equation.DSMT4" ShapeID="_x0000_i1031" DrawAspect="Content" ObjectID="_1701705883" r:id="rId20"/>
        </w:object>
      </w:r>
      <w:r w:rsidRPr="0047757F">
        <w:rPr>
          <w:rFonts w:ascii="宋体" w:hAnsi="宋体" w:cs="宋体" w:hint="eastAsia"/>
          <w:sz w:val="24"/>
          <w:szCs w:val="24"/>
        </w:rPr>
        <w:t>，剩下多少米?</w:t>
      </w:r>
    </w:p>
    <w:p w14:paraId="55DCA587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B．一条绳子长40m，用去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1" w14:anchorId="2B13C1F4">
          <v:shape id="_x0000_i1032" type="#_x0000_t75" alt="eqIdaf22e0e393474044907f7074dad72e76" style="width:10.5pt;height:27pt" o:ole="">
            <v:imagedata r:id="rId18" o:title="eqIdaf22e0e393474044907f7074dad72e76"/>
          </v:shape>
          <o:OLEObject Type="Embed" ProgID="Equation.DSMT4" ShapeID="_x0000_i1032" DrawAspect="Content" ObjectID="_1701705884" r:id="rId21"/>
        </w:object>
      </w:r>
      <w:r w:rsidRPr="0047757F">
        <w:rPr>
          <w:rFonts w:ascii="宋体" w:hAnsi="宋体" w:cs="宋体" w:hint="eastAsia"/>
          <w:sz w:val="24"/>
          <w:szCs w:val="24"/>
        </w:rPr>
        <w:t>m，还剩多少米?</w:t>
      </w:r>
    </w:p>
    <w:p w14:paraId="0CC709DC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lastRenderedPageBreak/>
        <w:t>C．一条绳子长40m,用去它的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1" w14:anchorId="30046DC8">
          <v:shape id="_x0000_i1033" type="#_x0000_t75" alt="eqIdaf22e0e393474044907f7074dad72e76" style="width:10.5pt;height:27pt" o:ole="">
            <v:imagedata r:id="rId18" o:title="eqIdaf22e0e393474044907f7074dad72e76"/>
          </v:shape>
          <o:OLEObject Type="Embed" ProgID="Equation.DSMT4" ShapeID="_x0000_i1033" DrawAspect="Content" ObjectID="_1701705885" r:id="rId22"/>
        </w:object>
      </w:r>
      <w:r w:rsidRPr="0047757F">
        <w:rPr>
          <w:rFonts w:ascii="宋体" w:hAnsi="宋体" w:cs="宋体" w:hint="eastAsia"/>
          <w:sz w:val="24"/>
          <w:szCs w:val="24"/>
        </w:rPr>
        <w:t>后,还剩多少米?</w:t>
      </w:r>
    </w:p>
    <w:p w14:paraId="4AD1F0EC" w14:textId="77777777" w:rsidR="0047757F" w:rsidRPr="0047757F" w:rsidRDefault="0047757F" w:rsidP="0047757F">
      <w:pPr>
        <w:spacing w:line="360" w:lineRule="auto"/>
        <w:rPr>
          <w:rFonts w:ascii="宋体" w:hAnsi="宋体" w:cs="宋体"/>
          <w:b/>
          <w:sz w:val="24"/>
          <w:szCs w:val="24"/>
        </w:rPr>
      </w:pPr>
      <w:r w:rsidRPr="0047757F">
        <w:rPr>
          <w:rFonts w:ascii="宋体" w:hAnsi="宋体" w:cs="宋体" w:hint="eastAsia"/>
          <w:b/>
          <w:sz w:val="24"/>
          <w:szCs w:val="24"/>
        </w:rPr>
        <w:t>二、填空题(满分16分)</w:t>
      </w:r>
    </w:p>
    <w:p w14:paraId="731469D2" w14:textId="4E5B7A55" w:rsidR="0047757F" w:rsidRPr="0047757F" w:rsidRDefault="0047757F" w:rsidP="0047757F">
      <w:pPr>
        <w:spacing w:line="360" w:lineRule="auto"/>
        <w:jc w:val="left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1</w:t>
      </w:r>
      <w:r w:rsidRPr="0047757F">
        <w:rPr>
          <w:rFonts w:ascii="宋体" w:hAnsi="宋体" w:cs="宋体" w:hint="eastAsia"/>
          <w:sz w:val="24"/>
          <w:szCs w:val="24"/>
        </w:rPr>
        <w:t xml:space="preserve">．一个圆环形零件，它的大圆半径是10cm，小圆直径是8cm。这个零件的面积（ </w:t>
      </w:r>
      <w:r w:rsidRPr="0047757F">
        <w:rPr>
          <w:rFonts w:ascii="宋体" w:hAnsi="宋体" w:cs="宋体"/>
          <w:sz w:val="24"/>
          <w:szCs w:val="24"/>
        </w:rPr>
        <w:t xml:space="preserve"> </w:t>
      </w:r>
      <w:r w:rsidRPr="0047757F">
        <w:rPr>
          <w:rFonts w:ascii="宋体" w:hAnsi="宋体" w:cs="宋体" w:hint="eastAsia"/>
          <w:sz w:val="24"/>
          <w:szCs w:val="24"/>
        </w:rPr>
        <w:t>）</w:t>
      </w:r>
      <w:r w:rsidRPr="0047757F">
        <w:rPr>
          <w:rFonts w:ascii="宋体" w:hAnsi="宋体" w:cs="宋体"/>
          <w:sz w:val="24"/>
          <w:szCs w:val="24"/>
        </w:rPr>
        <w:t>cm</w:t>
      </w:r>
      <w:r w:rsidRPr="0047757F">
        <w:rPr>
          <w:rFonts w:ascii="宋体" w:hAnsi="宋体" w:cs="宋体" w:hint="eastAsia"/>
          <w:sz w:val="24"/>
          <w:szCs w:val="24"/>
        </w:rPr>
        <w:t>²</w:t>
      </w:r>
    </w:p>
    <w:p w14:paraId="712C8031" w14:textId="78450F66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2</w:t>
      </w:r>
      <w:r w:rsidRPr="0047757F">
        <w:rPr>
          <w:rFonts w:ascii="宋体" w:hAnsi="宋体" w:cs="宋体" w:hint="eastAsia"/>
          <w:sz w:val="24"/>
          <w:szCs w:val="24"/>
        </w:rPr>
        <w:t>．甲数是乙数的</w:t>
      </w:r>
      <w:r w:rsidRPr="0047757F">
        <w:rPr>
          <w:rFonts w:ascii="宋体" w:hAnsi="宋体" w:cs="宋体" w:hint="eastAsia"/>
          <w:sz w:val="24"/>
          <w:szCs w:val="24"/>
        </w:rPr>
        <w:object w:dxaOrig="193" w:dyaOrig="538" w14:anchorId="34F457B7">
          <v:shape id="_x0000_i1034" type="#_x0000_t75" alt="eqId3e2697f88f04469e8dd1b2d701e62d48" style="width:9.75pt;height:27pt" o:ole="">
            <v:imagedata r:id="rId23" o:title="eqIda3c323c16e4f4f0e89f9cf72a744b311"/>
          </v:shape>
          <o:OLEObject Type="Embed" ProgID="Equation.DSMT4" ShapeID="_x0000_i1034" DrawAspect="Content" ObjectID="_1701705886" r:id="rId24"/>
        </w:object>
      </w:r>
      <w:r w:rsidRPr="0047757F">
        <w:rPr>
          <w:rFonts w:ascii="宋体" w:hAnsi="宋体" w:cs="宋体" w:hint="eastAsia"/>
          <w:sz w:val="24"/>
          <w:szCs w:val="24"/>
        </w:rPr>
        <w:t>，甲数比乙数少（    ）%，乙数比甲数多（    ）%。</w:t>
      </w:r>
    </w:p>
    <w:p w14:paraId="533ECF03" w14:textId="3F1A7BF5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3</w:t>
      </w:r>
      <w:r w:rsidRPr="0047757F">
        <w:rPr>
          <w:rFonts w:ascii="宋体" w:hAnsi="宋体" w:cs="宋体" w:hint="eastAsia"/>
          <w:sz w:val="24"/>
          <w:szCs w:val="24"/>
        </w:rPr>
        <w:t>．本月的《xx杂志》一共出版了200页（它的板块结构如图。</w:t>
      </w:r>
    </w:p>
    <w:p w14:paraId="14651FA7" w14:textId="444D493A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/>
          <w:sz w:val="24"/>
          <w:szCs w:val="24"/>
        </w:rPr>
        <w:t xml:space="preserve">        </w:t>
      </w:r>
      <w:r w:rsidRPr="0047757F">
        <w:rPr>
          <w:rFonts w:ascii="宋体" w:hAnsi="宋体" w:cs="宋体" w:hint="eastAsia"/>
          <w:noProof/>
          <w:sz w:val="24"/>
          <w:szCs w:val="24"/>
        </w:rPr>
        <w:drawing>
          <wp:inline distT="0" distB="0" distL="114300" distR="114300" wp14:anchorId="18C76BAD" wp14:editId="68B1B4DA">
            <wp:extent cx="1666875" cy="1451162"/>
            <wp:effectExtent l="0" t="0" r="0" b="0"/>
            <wp:docPr id="107869633" name="图片 1078696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171977" name="图片 107869633" descr="figur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17381" cy="1495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F0DCF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 xml:space="preserve">（1）体育版占整个板块的（    ）%，有（    ）页。 </w:t>
      </w:r>
      <w:r w:rsidRPr="0047757F">
        <w:rPr>
          <w:rFonts w:ascii="宋体" w:hAnsi="宋体" w:cs="宋体"/>
          <w:sz w:val="24"/>
          <w:szCs w:val="24"/>
        </w:rPr>
        <w:t xml:space="preserve"> </w:t>
      </w:r>
    </w:p>
    <w:p w14:paraId="3B48CD79" w14:textId="77777777" w:rsid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 xml:space="preserve">（2）国际新闻版比广告版多（    ）页。 </w:t>
      </w:r>
      <w:r w:rsidRPr="0047757F">
        <w:rPr>
          <w:rFonts w:ascii="宋体" w:hAnsi="宋体" w:cs="宋体"/>
          <w:sz w:val="24"/>
          <w:szCs w:val="24"/>
        </w:rPr>
        <w:t xml:space="preserve">        </w:t>
      </w:r>
    </w:p>
    <w:p w14:paraId="067C0D2F" w14:textId="03FA7AE1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 xml:space="preserve">（3）服装版比美食版多（    ）%。 </w:t>
      </w:r>
      <w:r w:rsidRPr="0047757F">
        <w:rPr>
          <w:rFonts w:ascii="宋体" w:hAnsi="宋体" w:cs="宋体"/>
          <w:sz w:val="24"/>
          <w:szCs w:val="24"/>
        </w:rPr>
        <w:t xml:space="preserve">             </w:t>
      </w:r>
    </w:p>
    <w:p w14:paraId="60126A70" w14:textId="4DFDCABE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4</w:t>
      </w:r>
      <w:r w:rsidRPr="0047757F">
        <w:rPr>
          <w:rFonts w:ascii="宋体" w:hAnsi="宋体" w:cs="宋体" w:hint="eastAsia"/>
          <w:sz w:val="24"/>
          <w:szCs w:val="24"/>
        </w:rPr>
        <w:t>．花生的出油率约为40%，要榨200kg的油，需要（    ）kg花生仁；用600千克花生能榨（    ）千克油。</w:t>
      </w:r>
    </w:p>
    <w:p w14:paraId="3D8A2487" w14:textId="20D664C2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5</w:t>
      </w:r>
      <w:r w:rsidRPr="0047757F">
        <w:rPr>
          <w:rFonts w:ascii="宋体" w:hAnsi="宋体" w:cs="宋体" w:hint="eastAsia"/>
          <w:sz w:val="24"/>
          <w:szCs w:val="24"/>
        </w:rPr>
        <w:t>．一个数的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1" w14:anchorId="1CD5DAF4">
          <v:shape id="_x0000_i1035" type="#_x0000_t75" alt="eqId5f51ce9cc7fe4412baeb871cceb26665" style="width:10.5pt;height:27pt" o:ole="">
            <v:imagedata r:id="rId26" o:title="eqId5f51ce9cc7fe4412baeb871cceb26665"/>
          </v:shape>
          <o:OLEObject Type="Embed" ProgID="Equation.DSMT4" ShapeID="_x0000_i1035" DrawAspect="Content" ObjectID="_1701705887" r:id="rId27"/>
        </w:object>
      </w:r>
      <w:r w:rsidRPr="0047757F">
        <w:rPr>
          <w:rFonts w:ascii="宋体" w:hAnsi="宋体" w:cs="宋体" w:hint="eastAsia"/>
          <w:sz w:val="24"/>
          <w:szCs w:val="24"/>
        </w:rPr>
        <w:t>是120，它的</w:t>
      </w:r>
      <w:r w:rsidRPr="0047757F">
        <w:rPr>
          <w:rFonts w:ascii="宋体" w:hAnsi="宋体" w:cs="宋体" w:hint="eastAsia"/>
          <w:sz w:val="24"/>
          <w:szCs w:val="24"/>
        </w:rPr>
        <w:object w:dxaOrig="193" w:dyaOrig="529" w14:anchorId="533D8374">
          <v:shape id="_x0000_i1036" type="#_x0000_t75" alt="eqIdad04b6cca48b47cdbd0d239142650251" style="width:9.75pt;height:26.25pt" o:ole="">
            <v:imagedata r:id="rId28" o:title="eqIdad04b6cca48b47cdbd0d239142650251"/>
          </v:shape>
          <o:OLEObject Type="Embed" ProgID="Equation.DSMT4" ShapeID="_x0000_i1036" DrawAspect="Content" ObjectID="_1701705888" r:id="rId29"/>
        </w:object>
      </w:r>
      <w:r w:rsidRPr="0047757F">
        <w:rPr>
          <w:rFonts w:ascii="宋体" w:hAnsi="宋体" w:cs="宋体" w:hint="eastAsia"/>
          <w:sz w:val="24"/>
          <w:szCs w:val="24"/>
        </w:rPr>
        <w:t>是（    ）．</w:t>
      </w:r>
    </w:p>
    <w:p w14:paraId="77A820B6" w14:textId="66255736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6</w:t>
      </w:r>
      <w:r w:rsidRPr="0047757F">
        <w:rPr>
          <w:rFonts w:ascii="宋体" w:hAnsi="宋体" w:cs="宋体" w:hint="eastAsia"/>
          <w:sz w:val="24"/>
          <w:szCs w:val="24"/>
        </w:rPr>
        <w:t>．填一填。</w:t>
      </w:r>
    </w:p>
    <w:p w14:paraId="07FBE5E0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(1)同样高的人离路灯越近,他的影子越（    ）,离路灯越远,他的影子越（    ）。</w:t>
      </w:r>
    </w:p>
    <w:p w14:paraId="65AE6A4F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(2)成语“登高望远”就是说人站得越高,看的就越（    ）,即观察的范围越（    ）。</w:t>
      </w:r>
    </w:p>
    <w:p w14:paraId="6F3151C8" w14:textId="6A4DE570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7</w:t>
      </w:r>
      <w:r w:rsidRPr="0047757F">
        <w:rPr>
          <w:rFonts w:ascii="宋体" w:hAnsi="宋体" w:cs="宋体" w:hint="eastAsia"/>
          <w:sz w:val="24"/>
          <w:szCs w:val="24"/>
        </w:rPr>
        <w:t>．0.2t∶20kg的比值是（    ），化成最简整数比是（    ）。</w:t>
      </w:r>
    </w:p>
    <w:p w14:paraId="521B53E0" w14:textId="1750665C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8</w:t>
      </w:r>
      <w:r w:rsidRPr="0047757F">
        <w:rPr>
          <w:rFonts w:ascii="宋体" w:hAnsi="宋体" w:cs="宋体" w:hint="eastAsia"/>
          <w:sz w:val="24"/>
          <w:szCs w:val="24"/>
        </w:rPr>
        <w:t>．两个正方形边长的比是1∶4，它们的周长之比是（    ），面积之比是（    ）。</w:t>
      </w:r>
    </w:p>
    <w:p w14:paraId="7D6D99B4" w14:textId="77777777" w:rsidR="0047757F" w:rsidRPr="0047757F" w:rsidRDefault="0047757F" w:rsidP="0047757F">
      <w:pPr>
        <w:spacing w:line="360" w:lineRule="auto"/>
        <w:rPr>
          <w:rFonts w:ascii="宋体" w:hAnsi="宋体" w:cs="宋体"/>
          <w:b/>
          <w:sz w:val="24"/>
          <w:szCs w:val="24"/>
        </w:rPr>
      </w:pPr>
      <w:r w:rsidRPr="0047757F">
        <w:rPr>
          <w:rFonts w:ascii="宋体" w:hAnsi="宋体" w:cs="宋体" w:hint="eastAsia"/>
          <w:b/>
          <w:sz w:val="24"/>
          <w:szCs w:val="24"/>
        </w:rPr>
        <w:t>三、判断题(满分8分)</w:t>
      </w:r>
    </w:p>
    <w:p w14:paraId="70AE8CB8" w14:textId="4720ABC3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1</w:t>
      </w:r>
      <w:r w:rsidRPr="0047757F">
        <w:rPr>
          <w:rFonts w:ascii="宋体" w:hAnsi="宋体" w:cs="宋体" w:hint="eastAsia"/>
          <w:sz w:val="24"/>
          <w:szCs w:val="24"/>
        </w:rPr>
        <w:t>．苹果树与桃树的棵数的比是4∶5，桃树的棵数比苹果树多25%。（    ）</w:t>
      </w:r>
    </w:p>
    <w:p w14:paraId="73595245" w14:textId="4BD7675B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2</w:t>
      </w:r>
      <w:r w:rsidRPr="0047757F">
        <w:rPr>
          <w:rFonts w:ascii="宋体" w:hAnsi="宋体" w:cs="宋体" w:hint="eastAsia"/>
          <w:sz w:val="24"/>
          <w:szCs w:val="24"/>
        </w:rPr>
        <w:t>．为表示某地上半年每月的平均气温变化情况，应制成条形统计图。（    ）</w:t>
      </w:r>
    </w:p>
    <w:p w14:paraId="44B622C4" w14:textId="1B5377B8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lastRenderedPageBreak/>
        <w:t>3</w:t>
      </w:r>
      <w:r w:rsidRPr="0047757F">
        <w:rPr>
          <w:rFonts w:ascii="宋体" w:hAnsi="宋体" w:cs="宋体" w:hint="eastAsia"/>
          <w:sz w:val="24"/>
          <w:szCs w:val="24"/>
        </w:rPr>
        <w:t>．一瓶果汁有</w:t>
      </w:r>
      <w:r w:rsidRPr="0047757F">
        <w:rPr>
          <w:rFonts w:ascii="宋体" w:hAnsi="宋体" w:cs="宋体" w:hint="eastAsia"/>
          <w:sz w:val="24"/>
          <w:szCs w:val="24"/>
        </w:rPr>
        <w:object w:dxaOrig="193" w:dyaOrig="529" w14:anchorId="79E8D78C">
          <v:shape id="_x0000_i1037" type="#_x0000_t75" alt="eqIda3c323c16e4f4f0e89f9cf72a744b311" style="width:9.75pt;height:26.25pt" o:ole="">
            <v:imagedata r:id="rId23" o:title="eqIda3c323c16e4f4f0e89f9cf72a744b311"/>
          </v:shape>
          <o:OLEObject Type="Embed" ProgID="Equation.DSMT4" ShapeID="_x0000_i1037" DrawAspect="Content" ObjectID="_1701705889" r:id="rId30"/>
        </w:object>
      </w:r>
      <w:r w:rsidRPr="0047757F">
        <w:rPr>
          <w:rFonts w:ascii="宋体" w:hAnsi="宋体" w:cs="宋体" w:hint="eastAsia"/>
          <w:sz w:val="24"/>
          <w:szCs w:val="24"/>
        </w:rPr>
        <w:t>L，喝了</w:t>
      </w:r>
      <w:r w:rsidRPr="0047757F">
        <w:rPr>
          <w:rFonts w:ascii="宋体" w:hAnsi="宋体" w:cs="宋体" w:hint="eastAsia"/>
          <w:sz w:val="24"/>
          <w:szCs w:val="24"/>
        </w:rPr>
        <w:object w:dxaOrig="175" w:dyaOrig="497" w14:anchorId="74A210F7">
          <v:shape id="_x0000_i1038" type="#_x0000_t75" alt="eqIdf033d892d71d42c8ad7eeae3d48dab97" style="width:9pt;height:24.75pt" o:ole="">
            <v:imagedata r:id="rId31" o:title="eqIdf033d892d71d42c8ad7eeae3d48dab97"/>
          </v:shape>
          <o:OLEObject Type="Embed" ProgID="Equation.DSMT4" ShapeID="_x0000_i1038" DrawAspect="Content" ObjectID="_1701705890" r:id="rId32"/>
        </w:object>
      </w:r>
      <w:r w:rsidRPr="0047757F">
        <w:rPr>
          <w:rFonts w:ascii="宋体" w:hAnsi="宋体" w:cs="宋体" w:hint="eastAsia"/>
          <w:sz w:val="24"/>
          <w:szCs w:val="24"/>
        </w:rPr>
        <w:t>，还剩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5" w14:anchorId="0871BE5B">
          <v:shape id="_x0000_i1039" type="#_x0000_t75" alt="eqIdda3fe57e250a4b619aa9e3418e1534a4" style="width:10.5pt;height:27pt" o:ole="">
            <v:imagedata r:id="rId33" o:title="eqIdda3fe57e250a4b619aa9e3418e1534a4"/>
          </v:shape>
          <o:OLEObject Type="Embed" ProgID="Equation.DSMT4" ShapeID="_x0000_i1039" DrawAspect="Content" ObjectID="_1701705891" r:id="rId34"/>
        </w:object>
      </w:r>
      <w:r w:rsidRPr="0047757F">
        <w:rPr>
          <w:rFonts w:ascii="宋体" w:hAnsi="宋体" w:cs="宋体" w:hint="eastAsia"/>
          <w:sz w:val="24"/>
          <w:szCs w:val="24"/>
        </w:rPr>
        <w:t>L。（    ）</w:t>
      </w:r>
    </w:p>
    <w:p w14:paraId="1A60A33B" w14:textId="74BDE98C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4</w:t>
      </w:r>
      <w:r w:rsidRPr="0047757F">
        <w:rPr>
          <w:rFonts w:ascii="宋体" w:hAnsi="宋体" w:cs="宋体" w:hint="eastAsia"/>
          <w:sz w:val="24"/>
          <w:szCs w:val="24"/>
        </w:rPr>
        <w:t>．观察一个物体，从不同位置观察到的图形可能相同。（    ）</w:t>
      </w:r>
    </w:p>
    <w:p w14:paraId="0862C2BD" w14:textId="77777777" w:rsidR="0047757F" w:rsidRPr="0047757F" w:rsidRDefault="0047757F" w:rsidP="0047757F">
      <w:pPr>
        <w:spacing w:line="360" w:lineRule="auto"/>
        <w:rPr>
          <w:rFonts w:ascii="宋体" w:hAnsi="宋体" w:cs="宋体"/>
          <w:b/>
          <w:sz w:val="24"/>
          <w:szCs w:val="24"/>
        </w:rPr>
      </w:pPr>
      <w:r w:rsidRPr="0047757F">
        <w:rPr>
          <w:rFonts w:ascii="宋体" w:hAnsi="宋体" w:cs="宋体" w:hint="eastAsia"/>
          <w:b/>
          <w:sz w:val="24"/>
          <w:szCs w:val="24"/>
        </w:rPr>
        <w:t>四、计算题(满分18分)</w:t>
      </w:r>
    </w:p>
    <w:p w14:paraId="4FD577E5" w14:textId="3E99DDDE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 xml:space="preserve">1．(6分)求阴影部分的面积。（单位：厘米） </w:t>
      </w:r>
      <w:r w:rsidRPr="0047757F">
        <w:rPr>
          <w:rFonts w:ascii="宋体" w:hAnsi="宋体" w:cs="宋体"/>
          <w:sz w:val="24"/>
          <w:szCs w:val="24"/>
        </w:rPr>
        <w:t xml:space="preserve"> </w:t>
      </w:r>
    </w:p>
    <w:p w14:paraId="4B655E9D" w14:textId="28E49E85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noProof/>
          <w:sz w:val="24"/>
          <w:szCs w:val="24"/>
        </w:rPr>
        <w:drawing>
          <wp:inline distT="0" distB="0" distL="114300" distR="114300" wp14:anchorId="65A222EA" wp14:editId="1822599B">
            <wp:extent cx="955963" cy="838200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798105" name="图片 100007" descr="figure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66486" cy="847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B7F63" w14:textId="2FE163F8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 xml:space="preserve">2．(12分)用喜欢的方法计算。 </w:t>
      </w:r>
    </w:p>
    <w:p w14:paraId="07829DFC" w14:textId="78D446AD" w:rsidR="0047757F" w:rsidRDefault="0047757F" w:rsidP="0047757F">
      <w:pPr>
        <w:spacing w:line="360" w:lineRule="auto"/>
        <w:ind w:firstLineChars="300" w:firstLine="720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object w:dxaOrig="809" w:dyaOrig="544" w14:anchorId="0EA06ED2">
          <v:shape id="_x0000_i1040" type="#_x0000_t75" alt="eqIdc1551e8df7a54440bf2ece50430b114c" style="width:40.5pt;height:27pt" o:ole="">
            <v:imagedata r:id="rId36" o:title="eqIdc1551e8df7a54440bf2ece50430b114c"/>
          </v:shape>
          <o:OLEObject Type="Embed" ProgID="Equation.DSMT4" ShapeID="_x0000_i1040" DrawAspect="Content" ObjectID="_1701705892" r:id="rId37"/>
        </w:object>
      </w:r>
      <w:r w:rsidRPr="0047757F">
        <w:rPr>
          <w:rFonts w:ascii="宋体" w:hAnsi="宋体" w:cs="宋体" w:hint="eastAsia"/>
          <w:sz w:val="24"/>
          <w:szCs w:val="24"/>
        </w:rPr>
        <w:t xml:space="preserve">         </w:t>
      </w:r>
      <w:r w:rsidRPr="0047757F">
        <w:rPr>
          <w:rFonts w:ascii="宋体" w:hAnsi="宋体" w:cs="宋体" w:hint="eastAsia"/>
          <w:sz w:val="24"/>
          <w:szCs w:val="24"/>
        </w:rPr>
        <w:object w:dxaOrig="1284" w:dyaOrig="605" w14:anchorId="3BC825E3">
          <v:shape id="_x0000_i1041" type="#_x0000_t75" alt="eqId9a00808a0044413c888e6c9295f0a414" style="width:64.5pt;height:30pt" o:ole="">
            <v:imagedata r:id="rId38" o:title="eqId9a00808a0044413c888e6c9295f0a414"/>
          </v:shape>
          <o:OLEObject Type="Embed" ProgID="Equation.DSMT4" ShapeID="_x0000_i1041" DrawAspect="Content" ObjectID="_1701705893" r:id="rId39"/>
        </w:object>
      </w:r>
      <w:r w:rsidRPr="0047757F">
        <w:rPr>
          <w:rFonts w:ascii="宋体" w:hAnsi="宋体" w:cs="宋体" w:hint="eastAsia"/>
          <w:sz w:val="24"/>
          <w:szCs w:val="24"/>
        </w:rPr>
        <w:t xml:space="preserve"> </w:t>
      </w:r>
      <w:r w:rsidRPr="0047757F">
        <w:rPr>
          <w:rFonts w:ascii="宋体" w:hAnsi="宋体" w:cs="宋体"/>
          <w:sz w:val="24"/>
          <w:szCs w:val="24"/>
        </w:rPr>
        <w:t xml:space="preserve">        </w:t>
      </w:r>
      <w:r w:rsidRPr="0047757F">
        <w:rPr>
          <w:rFonts w:ascii="宋体" w:hAnsi="宋体" w:cs="宋体" w:hint="eastAsia"/>
          <w:sz w:val="24"/>
          <w:szCs w:val="24"/>
        </w:rPr>
        <w:object w:dxaOrig="1267" w:dyaOrig="602" w14:anchorId="086246C4">
          <v:shape id="_x0000_i1042" type="#_x0000_t75" alt="eqId0bcfa6c2be7848098ee48d154e9d5ac1" style="width:63pt;height:30pt" o:ole="">
            <v:imagedata r:id="rId40" o:title="eqId0bcfa6c2be7848098ee48d154e9d5ac1"/>
          </v:shape>
          <o:OLEObject Type="Embed" ProgID="Equation.DSMT4" ShapeID="_x0000_i1042" DrawAspect="Content" ObjectID="_1701705894" r:id="rId41"/>
        </w:object>
      </w:r>
      <w:r w:rsidRPr="0047757F">
        <w:rPr>
          <w:rFonts w:ascii="宋体" w:hAnsi="宋体" w:cs="宋体" w:hint="eastAsia"/>
          <w:sz w:val="24"/>
          <w:szCs w:val="24"/>
        </w:rPr>
        <w:t xml:space="preserve">      </w:t>
      </w:r>
      <w:r w:rsidRPr="0047757F">
        <w:rPr>
          <w:rFonts w:ascii="宋体" w:hAnsi="宋体" w:cs="宋体" w:hint="eastAsia"/>
          <w:sz w:val="24"/>
          <w:szCs w:val="24"/>
        </w:rPr>
        <w:object w:dxaOrig="1284" w:dyaOrig="542" w14:anchorId="3D4183C0">
          <v:shape id="_x0000_i1043" type="#_x0000_t75" alt="eqId557b8f1a60264ea7bedec34d378195f8" style="width:64.5pt;height:27pt" o:ole="">
            <v:imagedata r:id="rId42" o:title="eqId557b8f1a60264ea7bedec34d378195f8"/>
          </v:shape>
          <o:OLEObject Type="Embed" ProgID="Equation.DSMT4" ShapeID="_x0000_i1043" DrawAspect="Content" ObjectID="_1701705895" r:id="rId43"/>
        </w:object>
      </w:r>
    </w:p>
    <w:p w14:paraId="02A863F8" w14:textId="110FE428" w:rsidR="0047757F" w:rsidRDefault="0047757F" w:rsidP="0047757F">
      <w:pPr>
        <w:spacing w:line="360" w:lineRule="auto"/>
        <w:ind w:firstLineChars="300" w:firstLine="720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29B09BD1" w14:textId="77565DC4" w:rsidR="0047757F" w:rsidRDefault="0047757F" w:rsidP="0047757F">
      <w:pPr>
        <w:spacing w:line="360" w:lineRule="auto"/>
        <w:ind w:firstLineChars="300" w:firstLine="720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475814ED" w14:textId="19279128" w:rsidR="0047757F" w:rsidRDefault="0047757F" w:rsidP="0047757F">
      <w:pPr>
        <w:spacing w:line="360" w:lineRule="auto"/>
        <w:ind w:firstLineChars="300" w:firstLine="720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1DF862D5" w14:textId="77777777" w:rsidR="0047757F" w:rsidRPr="0047757F" w:rsidRDefault="0047757F" w:rsidP="0047757F">
      <w:pPr>
        <w:spacing w:line="360" w:lineRule="auto"/>
        <w:ind w:firstLineChars="300" w:firstLine="720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38F375AF" w14:textId="77777777" w:rsidR="0047757F" w:rsidRPr="0047757F" w:rsidRDefault="0047757F" w:rsidP="0047757F">
      <w:pPr>
        <w:spacing w:line="360" w:lineRule="auto"/>
        <w:rPr>
          <w:rFonts w:ascii="宋体" w:hAnsi="宋体" w:cs="宋体"/>
          <w:b/>
          <w:sz w:val="24"/>
          <w:szCs w:val="24"/>
        </w:rPr>
      </w:pPr>
      <w:r w:rsidRPr="0047757F">
        <w:rPr>
          <w:rFonts w:ascii="宋体" w:hAnsi="宋体" w:cs="宋体" w:hint="eastAsia"/>
          <w:b/>
          <w:sz w:val="24"/>
          <w:szCs w:val="24"/>
        </w:rPr>
        <w:t>五、作图题(满分6分)</w:t>
      </w:r>
    </w:p>
    <w:p w14:paraId="6EF689B2" w14:textId="7BFC06D3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t>请画出从正面、上面、右面观察立体图形</w:t>
      </w:r>
      <w:r w:rsidRPr="0047757F">
        <w:rPr>
          <w:rFonts w:ascii="宋体" w:hAnsi="宋体" w:cs="宋体" w:hint="eastAsia"/>
          <w:noProof/>
          <w:sz w:val="24"/>
          <w:szCs w:val="24"/>
        </w:rPr>
        <w:drawing>
          <wp:inline distT="0" distB="0" distL="114300" distR="114300" wp14:anchorId="629A8000" wp14:editId="3C208AEF">
            <wp:extent cx="800100" cy="533400"/>
            <wp:effectExtent l="0" t="0" r="0" b="0"/>
            <wp:docPr id="100036" name="图片 1000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030816" name="图片 100036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757F">
        <w:rPr>
          <w:rFonts w:ascii="宋体" w:hAnsi="宋体" w:cs="宋体" w:hint="eastAsia"/>
          <w:sz w:val="24"/>
          <w:szCs w:val="24"/>
        </w:rPr>
        <w:t>看到的形状。</w:t>
      </w:r>
    </w:p>
    <w:p w14:paraId="030D6AAD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noProof/>
          <w:sz w:val="24"/>
          <w:szCs w:val="24"/>
        </w:rPr>
        <w:drawing>
          <wp:inline distT="0" distB="0" distL="114300" distR="114300" wp14:anchorId="52B9E054" wp14:editId="0DA8E4F3">
            <wp:extent cx="3752850" cy="1162050"/>
            <wp:effectExtent l="0" t="0" r="0" b="0"/>
            <wp:docPr id="100037" name="图片 1000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28668" name="图片 100037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22FA9" w14:textId="77777777" w:rsidR="0047757F" w:rsidRDefault="0047757F" w:rsidP="0047757F">
      <w:pPr>
        <w:spacing w:line="360" w:lineRule="auto"/>
        <w:rPr>
          <w:rFonts w:ascii="宋体" w:hAnsi="宋体" w:cs="宋体"/>
          <w:b/>
          <w:sz w:val="24"/>
          <w:szCs w:val="24"/>
        </w:rPr>
      </w:pPr>
    </w:p>
    <w:p w14:paraId="34C22FD0" w14:textId="3F8BA628" w:rsidR="0047757F" w:rsidRPr="0047757F" w:rsidRDefault="0047757F" w:rsidP="0047757F">
      <w:pPr>
        <w:spacing w:line="360" w:lineRule="auto"/>
        <w:rPr>
          <w:rFonts w:ascii="宋体" w:hAnsi="宋体" w:cs="宋体"/>
          <w:b/>
          <w:sz w:val="24"/>
          <w:szCs w:val="24"/>
        </w:rPr>
      </w:pPr>
      <w:r w:rsidRPr="0047757F">
        <w:rPr>
          <w:rFonts w:ascii="宋体" w:hAnsi="宋体" w:cs="宋体" w:hint="eastAsia"/>
          <w:b/>
          <w:sz w:val="24"/>
          <w:szCs w:val="24"/>
        </w:rPr>
        <w:t>六、解答题(满分36分)</w:t>
      </w:r>
    </w:p>
    <w:p w14:paraId="18B1048D" w14:textId="37CFB96A" w:rsidR="0047757F" w:rsidRDefault="0047757F" w:rsidP="0047757F">
      <w:pPr>
        <w:spacing w:line="360" w:lineRule="auto"/>
        <w:jc w:val="left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1</w:t>
      </w:r>
      <w:r w:rsidRPr="0047757F">
        <w:rPr>
          <w:rFonts w:ascii="宋体" w:hAnsi="宋体" w:cs="宋体" w:hint="eastAsia"/>
          <w:sz w:val="24"/>
          <w:szCs w:val="24"/>
        </w:rPr>
        <w:t xml:space="preserve">．(6分)冰化成水后,体积大约缩小 </w:t>
      </w:r>
      <m:oMath>
        <m:f>
          <m:fPr>
            <m:ctrlPr>
              <w:rPr>
                <w:rFonts w:ascii="Cambria Math" w:hAnsi="Cambria Math" w:cs="宋体" w:hint="eastAsia"/>
                <w:sz w:val="24"/>
                <w:szCs w:val="24"/>
              </w:rPr>
            </m:ctrlPr>
          </m:fPr>
          <m:num>
            <m:r>
              <w:rPr>
                <w:rFonts w:ascii="Cambria Math" w:hAnsi="Cambria Math" w:cs="宋体" w:hint="eastAsia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宋体" w:hint="eastAsia"/>
                <w:sz w:val="24"/>
                <w:szCs w:val="24"/>
              </w:rPr>
              <m:t>11</m:t>
            </m:r>
          </m:den>
        </m:f>
      </m:oMath>
      <w:r w:rsidRPr="0047757F">
        <w:rPr>
          <w:rFonts w:ascii="宋体" w:hAnsi="宋体" w:cs="宋体" w:hint="eastAsia"/>
          <w:sz w:val="24"/>
          <w:szCs w:val="24"/>
        </w:rPr>
        <w:t>,165立方米的冰化成水后,体积是多少立方米?</w:t>
      </w:r>
    </w:p>
    <w:p w14:paraId="4AA61D26" w14:textId="169B4C26" w:rsidR="0047757F" w:rsidRDefault="0047757F" w:rsidP="0047757F">
      <w:pPr>
        <w:spacing w:line="360" w:lineRule="auto"/>
        <w:jc w:val="left"/>
        <w:rPr>
          <w:rFonts w:ascii="宋体" w:hAnsi="宋体" w:cs="宋体"/>
          <w:sz w:val="24"/>
          <w:szCs w:val="24"/>
        </w:rPr>
      </w:pPr>
    </w:p>
    <w:p w14:paraId="5EC51B0E" w14:textId="4AABCC57" w:rsidR="0047757F" w:rsidRDefault="0047757F" w:rsidP="0047757F">
      <w:pPr>
        <w:spacing w:line="360" w:lineRule="auto"/>
        <w:jc w:val="left"/>
        <w:rPr>
          <w:rFonts w:ascii="宋体" w:hAnsi="宋体" w:cs="宋体"/>
          <w:sz w:val="24"/>
          <w:szCs w:val="24"/>
        </w:rPr>
      </w:pPr>
    </w:p>
    <w:p w14:paraId="3BCB00CB" w14:textId="77777777" w:rsidR="0047757F" w:rsidRDefault="0047757F" w:rsidP="0047757F">
      <w:pPr>
        <w:spacing w:line="360" w:lineRule="auto"/>
        <w:jc w:val="left"/>
        <w:rPr>
          <w:rFonts w:ascii="宋体" w:hAnsi="宋体" w:cs="宋体"/>
          <w:sz w:val="24"/>
          <w:szCs w:val="24"/>
        </w:rPr>
      </w:pPr>
    </w:p>
    <w:p w14:paraId="15BE3F94" w14:textId="77777777" w:rsidR="0047757F" w:rsidRPr="0047757F" w:rsidRDefault="0047757F" w:rsidP="0047757F">
      <w:pPr>
        <w:spacing w:line="360" w:lineRule="auto"/>
        <w:jc w:val="left"/>
        <w:rPr>
          <w:rFonts w:ascii="宋体" w:hAnsi="宋体" w:cs="宋体"/>
          <w:sz w:val="24"/>
          <w:szCs w:val="24"/>
        </w:rPr>
      </w:pPr>
    </w:p>
    <w:p w14:paraId="5A08525D" w14:textId="6C67BD47" w:rsid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sz w:val="24"/>
          <w:szCs w:val="24"/>
        </w:rPr>
        <w:lastRenderedPageBreak/>
        <w:t>2．(6分)刘刚和李玲都存有零花钱，金额数量的比是7：5．在支援灾区的活动中，刘刚捐了24元，李玲捐了12元，这时他们剩下的钱数一样多．他们原来各存了多少钱？</w:t>
      </w:r>
    </w:p>
    <w:p w14:paraId="62D547C0" w14:textId="2B2E6D70" w:rsid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2F292F9D" w14:textId="5A147047" w:rsid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766B753D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0C4C9C05" w14:textId="56772FF2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3</w:t>
      </w:r>
      <w:r w:rsidRPr="0047757F">
        <w:rPr>
          <w:rFonts w:ascii="宋体" w:hAnsi="宋体" w:cs="宋体" w:hint="eastAsia"/>
          <w:sz w:val="24"/>
          <w:szCs w:val="24"/>
        </w:rPr>
        <w:t>．(6分)下图是对六年级同学最喜欢的电视节目进行的调查记录，最喜欢《走进科学》的占了（      ）%，最喜欢《焦点访谈》的人数相当于最喜欢《大风车》的（     ）%。如果有30人最喜欢《焦点访谈》，那么，最喜欢《大风车》的有多少人？</w:t>
      </w:r>
    </w:p>
    <w:p w14:paraId="720A244F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 w:rsidRPr="0047757F">
        <w:rPr>
          <w:rFonts w:ascii="宋体" w:hAnsi="宋体" w:cs="宋体" w:hint="eastAsia"/>
          <w:noProof/>
          <w:sz w:val="24"/>
          <w:szCs w:val="24"/>
        </w:rPr>
        <w:drawing>
          <wp:inline distT="0" distB="0" distL="114300" distR="114300" wp14:anchorId="09E1325F" wp14:editId="2C314BA9">
            <wp:extent cx="1114425" cy="1138477"/>
            <wp:effectExtent l="0" t="0" r="0" b="5080"/>
            <wp:docPr id="286649933" name="图片 2866499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750032" name="图片 286649933" descr="figure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17708" cy="1141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FE942" w14:textId="5EF26999" w:rsid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4</w:t>
      </w:r>
      <w:r w:rsidRPr="0047757F">
        <w:rPr>
          <w:rFonts w:ascii="宋体" w:hAnsi="宋体" w:cs="宋体" w:hint="eastAsia"/>
          <w:sz w:val="24"/>
          <w:szCs w:val="24"/>
        </w:rPr>
        <w:t>．(6分)进入寒冬，苏宁大型家电商场出售大功率的空调，每台空调上调25%进行标价，然后促销时期九折出售，每台空调可获375元利润。此空调的成本是多少元？（方程解）</w:t>
      </w:r>
    </w:p>
    <w:p w14:paraId="14CA0453" w14:textId="2514B3A7" w:rsid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263CDCCB" w14:textId="07EF2A65" w:rsid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7D3A2593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05443484" w14:textId="4A0B59E4" w:rsid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5</w:t>
      </w:r>
      <w:r w:rsidRPr="0047757F">
        <w:rPr>
          <w:rFonts w:ascii="宋体" w:hAnsi="宋体" w:cs="宋体" w:hint="eastAsia"/>
          <w:sz w:val="24"/>
          <w:szCs w:val="24"/>
        </w:rPr>
        <w:t>．(6分)2019年植树节，青年植树队计划种植600棵树苗，分给第一队全部树苗的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1" w14:anchorId="15683F95">
          <v:shape id="_x0000_i1044" type="#_x0000_t75" alt="eqIdaf22e0e393474044907f7074dad72e76" style="width:10.5pt;height:27pt" o:ole="">
            <v:imagedata r:id="rId18" o:title="eqIdaf22e0e393474044907f7074dad72e76"/>
          </v:shape>
          <o:OLEObject Type="Embed" ProgID="Equation.DSMT4" ShapeID="_x0000_i1044" DrawAspect="Content" ObjectID="_1701705896" r:id="rId47"/>
        </w:object>
      </w:r>
      <w:r w:rsidRPr="0047757F">
        <w:rPr>
          <w:rFonts w:ascii="宋体" w:hAnsi="宋体" w:cs="宋体" w:hint="eastAsia"/>
          <w:sz w:val="24"/>
          <w:szCs w:val="24"/>
        </w:rPr>
        <w:t xml:space="preserve"> ，余下树苗的</w:t>
      </w:r>
      <w:r w:rsidRPr="0047757F">
        <w:rPr>
          <w:rFonts w:ascii="宋体" w:hAnsi="宋体" w:cs="宋体" w:hint="eastAsia"/>
          <w:sz w:val="24"/>
          <w:szCs w:val="24"/>
        </w:rPr>
        <w:object w:dxaOrig="211" w:dyaOrig="541" w14:anchorId="5B5C0102">
          <v:shape id="_x0000_i1045" type="#_x0000_t75" alt="eqId5f51ce9cc7fe4412baeb871cceb26665" style="width:10.5pt;height:27pt" o:ole="">
            <v:imagedata r:id="rId26" o:title="eqId5f51ce9cc7fe4412baeb871cceb26665"/>
          </v:shape>
          <o:OLEObject Type="Embed" ProgID="Equation.DSMT4" ShapeID="_x0000_i1045" DrawAspect="Content" ObjectID="_1701705897" r:id="rId48"/>
        </w:object>
      </w:r>
      <w:r w:rsidRPr="0047757F">
        <w:rPr>
          <w:rFonts w:ascii="宋体" w:hAnsi="宋体" w:cs="宋体" w:hint="eastAsia"/>
          <w:sz w:val="24"/>
          <w:szCs w:val="24"/>
        </w:rPr>
        <w:t xml:space="preserve"> 分给第二队，其余的分给第三队。第二队分得了全部树苗的几分之几？第三队分得了多少棵树苗？</w:t>
      </w:r>
    </w:p>
    <w:p w14:paraId="30846117" w14:textId="618D70FE" w:rsid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0A349E9D" w14:textId="1FB59473" w:rsid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140CC816" w14:textId="77777777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249F4D86" w14:textId="029C879E" w:rsidR="0047757F" w:rsidRPr="0047757F" w:rsidRDefault="0047757F" w:rsidP="0047757F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6</w:t>
      </w:r>
      <w:r w:rsidRPr="0047757F">
        <w:rPr>
          <w:rFonts w:ascii="宋体" w:hAnsi="宋体" w:cs="宋体" w:hint="eastAsia"/>
          <w:sz w:val="24"/>
          <w:szCs w:val="24"/>
        </w:rPr>
        <w:t>．(6分)一种自行车车轮的直径为0.6米，如果它每分钟转200圈，通过一座长942米的桥，需要多长时间？</w:t>
      </w:r>
    </w:p>
    <w:p w14:paraId="2D2B4A32" w14:textId="77777777" w:rsidR="00EB14C9" w:rsidRPr="0047757F" w:rsidRDefault="00EB14C9">
      <w:pPr>
        <w:rPr>
          <w:rFonts w:ascii="宋体" w:hAnsi="宋体"/>
          <w:sz w:val="24"/>
          <w:szCs w:val="24"/>
        </w:rPr>
      </w:pPr>
    </w:p>
    <w:sectPr w:rsidR="00EB14C9" w:rsidRPr="004775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757F"/>
    <w:rsid w:val="0047757F"/>
    <w:rsid w:val="00593BD0"/>
    <w:rsid w:val="00C52F18"/>
    <w:rsid w:val="00EB14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17ECF5"/>
  <w15:chartTrackingRefBased/>
  <w15:docId w15:val="{20DE22E9-474B-44B6-BFAA-8C2383B41C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757F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10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2.png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4.jpe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image" Target="media/image23.png"/><Relationship Id="rId5" Type="http://schemas.openxmlformats.org/officeDocument/2006/relationships/image" Target="media/image2.wmf"/><Relationship Id="rId15" Type="http://schemas.openxmlformats.org/officeDocument/2006/relationships/image" Target="media/image7.pn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368</Words>
  <Characters>2099</Characters>
  <Application>Microsoft Office Word</Application>
  <DocSecurity>0</DocSecurity>
  <Lines>17</Lines>
  <Paragraphs>4</Paragraphs>
  <ScaleCrop>false</ScaleCrop>
  <Company/>
  <LinksUpToDate>false</LinksUpToDate>
  <CharactersWithSpaces>2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w</dc:creator>
  <cp:keywords/>
  <dc:description/>
  <cp:lastModifiedBy>tw</cp:lastModifiedBy>
  <cp:revision>5</cp:revision>
  <dcterms:created xsi:type="dcterms:W3CDTF">2021-12-22T10:46:00Z</dcterms:created>
  <dcterms:modified xsi:type="dcterms:W3CDTF">2021-12-22T11:18:00Z</dcterms:modified>
</cp:coreProperties>
</file>